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8pt;height:16.3pt" o:ole="">
            <v:imagedata r:id="rId7" o:title=""/>
          </v:shape>
          <o:OLEObject Type="Embed" ProgID="Equation.DSMT4" ShapeID="_x0000_i1025" DrawAspect="Content" ObjectID="_1478729713"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4pt;height:19.7pt" o:ole="">
            <v:imagedata r:id="rId9" o:title=""/>
          </v:shape>
          <o:OLEObject Type="Embed" ProgID="Equation.DSMT4" ShapeID="_x0000_i1026" DrawAspect="Content" ObjectID="_1478729714"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pt;height:19.7pt" o:ole="">
            <v:imagedata r:id="rId11" o:title=""/>
          </v:shape>
          <o:OLEObject Type="Embed" ProgID="Equation.DSMT4" ShapeID="_x0000_i1027" DrawAspect="Content" ObjectID="_1478729715" r:id="rId12"/>
        </w:object>
      </w:r>
    </w:p>
    <w:p w:rsidR="003A10C5" w:rsidRDefault="0086545E" w:rsidP="001143D1">
      <w:pPr>
        <w:snapToGrid w:val="0"/>
        <w:rPr>
          <w:rFonts w:ascii="Times New Roman" w:hAnsi="Times New Roman" w:cs="Times New Roman" w:hint="eastAsia"/>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8pt;height:55pt" o:ole="">
            <v:imagedata r:id="rId13" o:title=""/>
          </v:shape>
          <o:OLEObject Type="Embed" ProgID="Equation.DSMT4" ShapeID="_x0000_i1028" DrawAspect="Content" ObjectID="_1478729716"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30" type="#_x0000_t75" style="width:315.15pt;height:19.7pt" o:ole="">
            <v:imagedata r:id="rId15" o:title=""/>
          </v:shape>
          <o:OLEObject Type="Embed" ProgID="Equation.DSMT4" ShapeID="_x0000_i1030" DrawAspect="Content" ObjectID="_1478729717"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29" type="#_x0000_t75" style="width:114.8pt;height:55pt" o:ole="">
            <v:imagedata r:id="rId17" o:title=""/>
          </v:shape>
          <o:OLEObject Type="Embed" ProgID="Equation.DSMT4" ShapeID="_x0000_i1029" DrawAspect="Content" ObjectID="_1478729718"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75pt;height:52.3pt" o:ole="">
            <v:imagedata r:id="rId19" o:title=""/>
          </v:shape>
          <o:OLEObject Type="Embed" ProgID="Equation.DSMT4" ShapeID="_x0000_i1031" DrawAspect="Content" ObjectID="_1478729719"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EF7BDC" w:rsidRPr="00EF7BDC"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sectPr w:rsidR="00EF7BDC" w:rsidRPr="00EF7BDC"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59F1" w:rsidRDefault="001159F1" w:rsidP="004A331B">
      <w:r>
        <w:separator/>
      </w:r>
    </w:p>
  </w:endnote>
  <w:endnote w:type="continuationSeparator" w:id="0">
    <w:p w:rsidR="001159F1" w:rsidRDefault="001159F1"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59F1" w:rsidRDefault="001159F1" w:rsidP="004A331B">
      <w:r>
        <w:separator/>
      </w:r>
    </w:p>
  </w:footnote>
  <w:footnote w:type="continuationSeparator" w:id="0">
    <w:p w:rsidR="001159F1" w:rsidRDefault="001159F1"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4"/>
  </w:num>
  <w:num w:numId="3">
    <w:abstractNumId w:val="8"/>
  </w:num>
  <w:num w:numId="4">
    <w:abstractNumId w:val="1"/>
  </w:num>
  <w:num w:numId="5">
    <w:abstractNumId w:val="7"/>
  </w:num>
  <w:num w:numId="6">
    <w:abstractNumId w:val="3"/>
  </w:num>
  <w:num w:numId="7">
    <w:abstractNumId w:val="0"/>
  </w:num>
  <w:num w:numId="8">
    <w:abstractNumId w:val="6"/>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7441D"/>
    <w:rsid w:val="000D117B"/>
    <w:rsid w:val="000E4BB2"/>
    <w:rsid w:val="001143D1"/>
    <w:rsid w:val="001159F1"/>
    <w:rsid w:val="00297D85"/>
    <w:rsid w:val="00395BA5"/>
    <w:rsid w:val="003A10C5"/>
    <w:rsid w:val="004151F5"/>
    <w:rsid w:val="004A331B"/>
    <w:rsid w:val="004D2512"/>
    <w:rsid w:val="00672CCE"/>
    <w:rsid w:val="00795D25"/>
    <w:rsid w:val="007B311F"/>
    <w:rsid w:val="007B6012"/>
    <w:rsid w:val="007C5DA2"/>
    <w:rsid w:val="00806089"/>
    <w:rsid w:val="00821FB9"/>
    <w:rsid w:val="0086545E"/>
    <w:rsid w:val="008F2A0A"/>
    <w:rsid w:val="008F2A83"/>
    <w:rsid w:val="0094676E"/>
    <w:rsid w:val="009E77C4"/>
    <w:rsid w:val="00A20731"/>
    <w:rsid w:val="00AF4193"/>
    <w:rsid w:val="00B96196"/>
    <w:rsid w:val="00BC5A29"/>
    <w:rsid w:val="00C4624E"/>
    <w:rsid w:val="00D23333"/>
    <w:rsid w:val="00D87FFD"/>
    <w:rsid w:val="00E14356"/>
    <w:rsid w:val="00E94555"/>
    <w:rsid w:val="00EC2059"/>
    <w:rsid w:val="00EF7BDC"/>
    <w:rsid w:val="00FB4C9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1</TotalTime>
  <Pages>2</Pages>
  <Words>356</Words>
  <Characters>2033</Characters>
  <Application>Microsoft Office Word</Application>
  <DocSecurity>0</DocSecurity>
  <Lines>16</Lines>
  <Paragraphs>4</Paragraphs>
  <ScaleCrop>false</ScaleCrop>
  <Company/>
  <LinksUpToDate>false</LinksUpToDate>
  <CharactersWithSpaces>2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25</cp:revision>
  <dcterms:created xsi:type="dcterms:W3CDTF">2014-11-28T17:53:00Z</dcterms:created>
  <dcterms:modified xsi:type="dcterms:W3CDTF">2014-11-29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